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57756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57756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57756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57756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57756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57756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577569"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hint="eastAsia"/>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04BCBD93" w:rsidR="00F45375" w:rsidRDefault="00F45375" w:rsidP="00DD19EA">
      <w:pPr>
        <w:widowControl/>
        <w:spacing w:line="440" w:lineRule="exact"/>
        <w:jc w:val="left"/>
        <w:rPr>
          <w:rFonts w:ascii="Times New Roman" w:eastAsia="宋体" w:hAnsi="Times New Roman" w:cs="Times New Roman"/>
          <w:kern w:val="0"/>
          <w:sz w:val="24"/>
          <w:szCs w:val="24"/>
        </w:rPr>
      </w:pPr>
    </w:p>
    <w:p w14:paraId="57C15591" w14:textId="77777777" w:rsidR="00F45375" w:rsidRDefault="00F45375" w:rsidP="00DD19EA">
      <w:pPr>
        <w:widowControl/>
        <w:spacing w:line="440" w:lineRule="exact"/>
        <w:jc w:val="left"/>
        <w:rPr>
          <w:rFonts w:ascii="Times New Roman" w:eastAsia="宋体" w:hAnsi="Times New Roman" w:cs="Times New Roman" w:hint="eastAsia"/>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hint="eastAsia"/>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hint="eastAsia"/>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5B5CA7" w14:textId="77777777" w:rsidR="003D5D22" w:rsidRDefault="003D5D22" w:rsidP="00F8499D">
      <w:r>
        <w:separator/>
      </w:r>
    </w:p>
  </w:endnote>
  <w:endnote w:type="continuationSeparator" w:id="0">
    <w:p w14:paraId="12962B3B" w14:textId="77777777" w:rsidR="003D5D22" w:rsidRDefault="003D5D2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7474B0" w14:textId="77777777" w:rsidR="003D5D22" w:rsidRDefault="003D5D22" w:rsidP="00F8499D">
      <w:r>
        <w:separator/>
      </w:r>
    </w:p>
  </w:footnote>
  <w:footnote w:type="continuationSeparator" w:id="0">
    <w:p w14:paraId="46C05D55" w14:textId="77777777" w:rsidR="003D5D22" w:rsidRDefault="003D5D2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5D22"/>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6.png"/><Relationship Id="rId110" Type="http://schemas.openxmlformats.org/officeDocument/2006/relationships/image" Target="media/image94.png"/><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image" Target="media/image97.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2</TotalTime>
  <Pages>303</Pages>
  <Words>26677</Words>
  <Characters>152064</Characters>
  <Application>Microsoft Office Word</Application>
  <DocSecurity>0</DocSecurity>
  <Lines>1267</Lines>
  <Paragraphs>356</Paragraphs>
  <ScaleCrop>false</ScaleCrop>
  <Company/>
  <LinksUpToDate>false</LinksUpToDate>
  <CharactersWithSpaces>178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95</cp:revision>
  <dcterms:created xsi:type="dcterms:W3CDTF">2024-03-11T03:11:00Z</dcterms:created>
  <dcterms:modified xsi:type="dcterms:W3CDTF">2024-04-02T07:39:00Z</dcterms:modified>
</cp:coreProperties>
</file>